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58BCDE" w14:textId="77777777"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14:paraId="095245ED" w14:textId="77777777" w:rsidR="000D2B2B" w:rsidRPr="000D2B2B" w:rsidRDefault="000D2B2B" w:rsidP="000D2B2B">
      <w:pPr>
        <w:pStyle w:val="NoSpacing"/>
        <w:rPr>
          <w:b/>
          <w:sz w:val="28"/>
          <w:szCs w:val="28"/>
        </w:rPr>
      </w:pPr>
      <w:r w:rsidRPr="000D2B2B">
        <w:rPr>
          <w:b/>
          <w:sz w:val="28"/>
          <w:szCs w:val="28"/>
        </w:rPr>
        <w:t>Programming I</w:t>
      </w:r>
    </w:p>
    <w:p w14:paraId="34514E32" w14:textId="0C766C5A" w:rsidR="000D2B2B" w:rsidRPr="000D2B2B" w:rsidRDefault="00C622EB" w:rsidP="000D2B2B">
      <w:pPr>
        <w:pStyle w:val="NoSpacing"/>
        <w:rPr>
          <w:b/>
          <w:sz w:val="28"/>
          <w:szCs w:val="28"/>
        </w:rPr>
      </w:pPr>
      <w:r>
        <w:rPr>
          <w:b/>
          <w:sz w:val="28"/>
          <w:szCs w:val="28"/>
        </w:rPr>
        <w:t>Lab Exercise 1</w:t>
      </w:r>
      <w:r w:rsidR="00155921">
        <w:rPr>
          <w:b/>
          <w:sz w:val="28"/>
          <w:szCs w:val="28"/>
        </w:rPr>
        <w:t>1</w:t>
      </w:r>
      <w:r>
        <w:rPr>
          <w:b/>
          <w:sz w:val="28"/>
          <w:szCs w:val="28"/>
        </w:rPr>
        <w:t>.1</w:t>
      </w:r>
      <w:r w:rsidR="00155921">
        <w:rPr>
          <w:b/>
          <w:sz w:val="28"/>
          <w:szCs w:val="28"/>
        </w:rPr>
        <w:t>8</w:t>
      </w:r>
      <w:r>
        <w:rPr>
          <w:b/>
          <w:sz w:val="28"/>
          <w:szCs w:val="28"/>
        </w:rPr>
        <w:t>.202</w:t>
      </w:r>
      <w:r w:rsidR="00155921">
        <w:rPr>
          <w:b/>
          <w:sz w:val="28"/>
          <w:szCs w:val="28"/>
        </w:rPr>
        <w:t>1</w:t>
      </w:r>
    </w:p>
    <w:p w14:paraId="2E319760" w14:textId="77777777" w:rsidR="000D2B2B" w:rsidRDefault="000D2B2B" w:rsidP="000D2B2B">
      <w:pPr>
        <w:pStyle w:val="NoSpacing"/>
      </w:pPr>
    </w:p>
    <w:p w14:paraId="3F891518" w14:textId="77777777" w:rsidR="00EE6F58" w:rsidRDefault="00C622EB" w:rsidP="00EE6F58">
      <w:pPr>
        <w:pStyle w:val="NoSpacing"/>
        <w:rPr>
          <w:b/>
        </w:rPr>
      </w:pPr>
      <w:r>
        <w:rPr>
          <w:b/>
        </w:rPr>
        <w:t>When you have completed these programs, submit your source code</w:t>
      </w:r>
      <w:r w:rsidR="000D2B2B" w:rsidRPr="000D2B2B">
        <w:rPr>
          <w:b/>
        </w:rPr>
        <w:t>.</w:t>
      </w:r>
    </w:p>
    <w:p w14:paraId="08FAFDAF" w14:textId="77777777" w:rsidR="00F806D2" w:rsidRDefault="00F806D2" w:rsidP="00D93B25">
      <w:pPr>
        <w:pStyle w:val="NoSpacing"/>
        <w:rPr>
          <w:rFonts w:ascii="Times New Roman" w:hAnsi="Times New Roman"/>
          <w:color w:val="000000"/>
          <w:sz w:val="24"/>
          <w:szCs w:val="24"/>
        </w:rPr>
      </w:pPr>
    </w:p>
    <w:p w14:paraId="1FE2CC63" w14:textId="77777777"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14:paraId="5AC7B314" w14:textId="77777777" w:rsidR="0017536B" w:rsidRPr="0017536B" w:rsidRDefault="0017536B" w:rsidP="0017536B">
      <w:pPr>
        <w:pStyle w:val="NoSpacing"/>
        <w:ind w:left="720"/>
        <w:rPr>
          <w:rFonts w:ascii="Times New Roman" w:hAnsi="Times New Roman"/>
          <w:sz w:val="24"/>
          <w:szCs w:val="24"/>
        </w:rPr>
      </w:pPr>
    </w:p>
    <w:p w14:paraId="3A2DDA30" w14:textId="77777777"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Write a function distance(p1, p2) that returns the distance between two points.  I have provided a Point class for you to use:</w:t>
      </w:r>
    </w:p>
    <w:p w14:paraId="0C1827B3" w14:textId="77777777" w:rsidR="00925BCA" w:rsidRPr="005F2BB3" w:rsidRDefault="00925BCA" w:rsidP="00925BCA">
      <w:pPr>
        <w:pStyle w:val="NoSpacing"/>
        <w:ind w:left="720"/>
        <w:rPr>
          <w:rFonts w:ascii="Times New Roman" w:hAnsi="Times New Roman"/>
          <w:sz w:val="24"/>
          <w:szCs w:val="24"/>
        </w:rPr>
      </w:pPr>
    </w:p>
    <w:p w14:paraId="15B7C3B7" w14:textId="77777777" w:rsidR="005F2BB3" w:rsidRDefault="005F2BB3" w:rsidP="005F2BB3">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45DBF41C" w14:textId="77777777" w:rsidR="00925BCA" w:rsidRDefault="00925BCA" w:rsidP="005F2BB3">
      <w:pPr>
        <w:pStyle w:val="NoSpacing"/>
        <w:ind w:left="1440"/>
        <w:rPr>
          <w:rFonts w:ascii="Times New Roman" w:hAnsi="Times New Roman"/>
          <w:color w:val="000000"/>
          <w:sz w:val="24"/>
          <w:szCs w:val="24"/>
        </w:rPr>
      </w:pPr>
    </w:p>
    <w:p w14:paraId="2230AB98" w14:textId="77777777" w:rsidR="005F2BB3" w:rsidRDefault="005F2BB3" w:rsidP="00925BCA">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40339C64" w14:textId="77777777" w:rsidR="00925BCA" w:rsidRDefault="00925BCA" w:rsidP="00925BCA">
      <w:pPr>
        <w:pStyle w:val="NoSpacing"/>
        <w:ind w:left="720"/>
        <w:rPr>
          <w:rFonts w:ascii="Times New Roman" w:hAnsi="Times New Roman"/>
          <w:color w:val="000000"/>
          <w:sz w:val="24"/>
          <w:szCs w:val="24"/>
        </w:rPr>
      </w:pPr>
    </w:p>
    <w:p w14:paraId="17038EAF" w14:textId="77777777"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x1, y1, x2, y2)</w:t>
      </w:r>
    </w:p>
    <w:p w14:paraId="7E8587B1" w14:textId="77777777" w:rsidR="00925BCA" w:rsidRDefault="00925BCA" w:rsidP="005F2BB3">
      <w:pPr>
        <w:pStyle w:val="NoSpacing"/>
        <w:rPr>
          <w:rFonts w:ascii="Times New Roman" w:hAnsi="Times New Roman"/>
          <w:color w:val="000000"/>
          <w:sz w:val="24"/>
          <w:szCs w:val="24"/>
        </w:rPr>
      </w:pPr>
    </w:p>
    <w:p w14:paraId="63B39360" w14:textId="77777777"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7B29B04C" w14:textId="77777777" w:rsidR="00925BCA" w:rsidRDefault="00925BCA" w:rsidP="005F2BB3">
      <w:pPr>
        <w:pStyle w:val="NoSpacing"/>
        <w:rPr>
          <w:rFonts w:ascii="Times New Roman" w:hAnsi="Times New Roman"/>
          <w:color w:val="000000"/>
          <w:sz w:val="24"/>
          <w:szCs w:val="24"/>
        </w:rPr>
      </w:pPr>
    </w:p>
    <w:p w14:paraId="095D5F6E" w14:textId="77777777"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w14:anchorId="5840E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5pt;height:25.35pt" o:ole="">
            <v:imagedata r:id="rId6" o:title=""/>
          </v:shape>
          <o:OLEObject Type="Embed" ProgID="Equation.DSMT4" ShapeID="_x0000_i1025" DrawAspect="Content" ObjectID="_1698061469" r:id="rId7"/>
        </w:object>
      </w:r>
    </w:p>
    <w:p w14:paraId="5E22B056" w14:textId="77777777" w:rsidR="0045115C" w:rsidRDefault="0045115C" w:rsidP="005F2BB3">
      <w:pPr>
        <w:pStyle w:val="NoSpacing"/>
        <w:rPr>
          <w:rFonts w:ascii="Times New Roman" w:hAnsi="Times New Roman"/>
          <w:color w:val="000000"/>
          <w:sz w:val="24"/>
          <w:szCs w:val="24"/>
        </w:rPr>
      </w:pPr>
    </w:p>
    <w:p w14:paraId="73D3C7FA" w14:textId="77777777"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14:paraId="1EABC1E0" w14:textId="77777777"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Write a function distance3D(p1, p2) that returns the distance between two points in 3D space.  I have provided a Point3d class for you to use:</w:t>
      </w:r>
    </w:p>
    <w:p w14:paraId="3E39722F" w14:textId="77777777" w:rsidR="0045115C" w:rsidRPr="005F2BB3" w:rsidRDefault="0045115C" w:rsidP="0045115C">
      <w:pPr>
        <w:pStyle w:val="NoSpacing"/>
        <w:ind w:left="720"/>
        <w:rPr>
          <w:rFonts w:ascii="Times New Roman" w:hAnsi="Times New Roman"/>
          <w:sz w:val="24"/>
          <w:szCs w:val="24"/>
        </w:rPr>
      </w:pPr>
    </w:p>
    <w:p w14:paraId="3CDE5DAD" w14:textId="77777777" w:rsidR="0045115C" w:rsidRDefault="0045115C" w:rsidP="0045115C">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39BC7F34" w14:textId="77777777" w:rsidR="0045115C" w:rsidRDefault="0045115C" w:rsidP="0045115C">
      <w:pPr>
        <w:pStyle w:val="NoSpacing"/>
        <w:ind w:left="1440"/>
        <w:rPr>
          <w:rFonts w:ascii="Times New Roman" w:hAnsi="Times New Roman"/>
          <w:color w:val="000000"/>
          <w:sz w:val="24"/>
          <w:szCs w:val="24"/>
        </w:rPr>
      </w:pPr>
    </w:p>
    <w:p w14:paraId="0F68C110" w14:textId="77777777" w:rsidR="0045115C" w:rsidRDefault="0045115C" w:rsidP="0045115C">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40C34E1E" w14:textId="77777777" w:rsidR="0045115C" w:rsidRDefault="0045115C" w:rsidP="0045115C">
      <w:pPr>
        <w:pStyle w:val="NoSpacing"/>
        <w:ind w:left="720"/>
        <w:rPr>
          <w:rFonts w:ascii="Times New Roman" w:hAnsi="Times New Roman"/>
          <w:color w:val="000000"/>
          <w:sz w:val="24"/>
          <w:szCs w:val="24"/>
        </w:rPr>
      </w:pPr>
    </w:p>
    <w:p w14:paraId="1F989D6E"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3d(x1, y1, z1, x2, y2, z2)</w:t>
      </w:r>
    </w:p>
    <w:p w14:paraId="3CDC5835" w14:textId="77777777" w:rsidR="0045115C" w:rsidRDefault="0045115C" w:rsidP="0045115C">
      <w:pPr>
        <w:pStyle w:val="NoSpacing"/>
        <w:rPr>
          <w:rFonts w:ascii="Times New Roman" w:hAnsi="Times New Roman"/>
          <w:color w:val="000000"/>
          <w:sz w:val="24"/>
          <w:szCs w:val="24"/>
        </w:rPr>
      </w:pPr>
    </w:p>
    <w:p w14:paraId="6C30BB86"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2496EE74" w14:textId="77777777" w:rsidR="0045115C" w:rsidRDefault="0045115C" w:rsidP="0045115C">
      <w:pPr>
        <w:pStyle w:val="NoSpacing"/>
        <w:rPr>
          <w:rFonts w:ascii="Times New Roman" w:hAnsi="Times New Roman"/>
          <w:color w:val="000000"/>
          <w:sz w:val="24"/>
          <w:szCs w:val="24"/>
        </w:rPr>
      </w:pPr>
    </w:p>
    <w:p w14:paraId="4D46ABD6"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w14:anchorId="4C30079F">
          <v:shape id="_x0000_i1026" type="#_x0000_t75" style="width:219.4pt;height:25.35pt" o:ole="">
            <v:imagedata r:id="rId8" o:title=""/>
          </v:shape>
          <o:OLEObject Type="Embed" ProgID="Equation.DSMT4" ShapeID="_x0000_i1026" DrawAspect="Content" ObjectID="_1698061470" r:id="rId9"/>
        </w:object>
      </w:r>
    </w:p>
    <w:p w14:paraId="2B3B0676" w14:textId="77777777" w:rsidR="0045115C" w:rsidRDefault="0045115C" w:rsidP="00925BCA">
      <w:pPr>
        <w:pStyle w:val="NoSpacing"/>
        <w:rPr>
          <w:rFonts w:ascii="Times New Roman" w:hAnsi="Times New Roman"/>
          <w:sz w:val="24"/>
          <w:szCs w:val="24"/>
        </w:rPr>
      </w:pPr>
    </w:p>
    <w:p w14:paraId="1273AEEB" w14:textId="77777777"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14:paraId="7B0A1CDF"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eirdly-shaped objects are often approximated as balls. In this problem, we will figure out if two balls are colliding. </w:t>
      </w:r>
    </w:p>
    <w:p w14:paraId="4E029D5C" w14:textId="77777777" w:rsidR="00925BCA" w:rsidRPr="00925BCA" w:rsidRDefault="00925BCA" w:rsidP="00925BCA">
      <w:pPr>
        <w:pStyle w:val="NoSpacing"/>
        <w:rPr>
          <w:rFonts w:ascii="Times New Roman" w:hAnsi="Times New Roman"/>
          <w:sz w:val="24"/>
          <w:szCs w:val="24"/>
        </w:rPr>
      </w:pPr>
    </w:p>
    <w:p w14:paraId="555BA01F" w14:textId="77777777"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w:t>
      </w:r>
      <w:r w:rsidRPr="00925BCA">
        <w:rPr>
          <w:rFonts w:ascii="Times New Roman" w:hAnsi="Times New Roman"/>
          <w:sz w:val="24"/>
          <w:szCs w:val="24"/>
        </w:rPr>
        <w:lastRenderedPageBreak/>
        <w:t xml:space="preserve">position with its center x-y coordinates, and we can use its radius for size. So a ball is a tuple of (x, y, r). To figure out if two balls are colliding, we need to compute the distance between their centers, and then see if this distance is less than the sum of their radii. If so, they are colliding. </w:t>
      </w:r>
    </w:p>
    <w:p w14:paraId="371AACF7" w14:textId="77777777" w:rsidR="00925BCA" w:rsidRPr="00925BCA" w:rsidRDefault="00925BCA" w:rsidP="00925BCA">
      <w:pPr>
        <w:pStyle w:val="NoSpacing"/>
        <w:ind w:left="360"/>
        <w:rPr>
          <w:rFonts w:ascii="Times New Roman" w:hAnsi="Times New Roman"/>
          <w:sz w:val="24"/>
          <w:szCs w:val="24"/>
        </w:rPr>
      </w:pPr>
    </w:p>
    <w:p w14:paraId="156A4232"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Write a function collide</w:t>
      </w:r>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14:paraId="287A3010" w14:textId="77777777" w:rsidR="0096558E" w:rsidRDefault="0096558E" w:rsidP="0017536B">
      <w:pPr>
        <w:pStyle w:val="NoSpacing"/>
        <w:rPr>
          <w:rFonts w:ascii="Times New Roman" w:hAnsi="Times New Roman"/>
          <w:sz w:val="24"/>
          <w:szCs w:val="24"/>
        </w:rPr>
      </w:pPr>
    </w:p>
    <w:p w14:paraId="72929C9E"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14:paraId="7D8F4C2F"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14:paraId="7D6AB1C3"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center = Point(ball1[0], ball1[2])</w:t>
      </w:r>
    </w:p>
    <w:p w14:paraId="01328E70" w14:textId="77777777" w:rsidR="0096558E" w:rsidRDefault="0017536B" w:rsidP="00925BCA">
      <w:pPr>
        <w:pStyle w:val="NoSpacing"/>
        <w:ind w:left="360"/>
        <w:rPr>
          <w:rFonts w:ascii="Times New Roman" w:hAnsi="Times New Roman"/>
          <w:sz w:val="24"/>
          <w:szCs w:val="24"/>
        </w:rPr>
      </w:pPr>
      <w:r>
        <w:rPr>
          <w:rFonts w:ascii="Times New Roman" w:hAnsi="Times New Roman"/>
          <w:sz w:val="24"/>
          <w:szCs w:val="24"/>
        </w:rPr>
        <w:t>ra</w:t>
      </w:r>
      <w:r w:rsidR="0096558E">
        <w:rPr>
          <w:rFonts w:ascii="Times New Roman" w:hAnsi="Times New Roman"/>
          <w:sz w:val="24"/>
          <w:szCs w:val="24"/>
        </w:rPr>
        <w:t>dius = ball1[2]</w:t>
      </w:r>
    </w:p>
    <w:p w14:paraId="0B8F1743" w14:textId="77777777" w:rsidR="0017536B" w:rsidRPr="00925BCA" w:rsidRDefault="0017536B" w:rsidP="00925BCA">
      <w:pPr>
        <w:pStyle w:val="NoSpacing"/>
        <w:ind w:left="360"/>
        <w:rPr>
          <w:rFonts w:ascii="Times New Roman" w:hAnsi="Times New Roman"/>
          <w:sz w:val="24"/>
          <w:szCs w:val="24"/>
        </w:rPr>
      </w:pPr>
    </w:p>
    <w:p w14:paraId="0B7C1E24" w14:textId="77777777"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14:paraId="339CFDEB" w14:textId="77777777"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14:paraId="28C5F05C" w14:textId="77777777" w:rsidR="00DA508B" w:rsidRPr="00DA508B" w:rsidRDefault="00DA508B" w:rsidP="00DA508B">
      <w:pPr>
        <w:pStyle w:val="NoSpacing"/>
        <w:ind w:left="720"/>
        <w:rPr>
          <w:rFonts w:ascii="Times New Roman" w:hAnsi="Times New Roman"/>
          <w:sz w:val="24"/>
          <w:szCs w:val="24"/>
        </w:rPr>
      </w:pPr>
    </w:p>
    <w:p w14:paraId="4CA2BC4C" w14:textId="77777777"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14:paraId="1A1E7AA7" w14:textId="77777777"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w14:anchorId="69A12D5C">
          <v:shape id="_x0000_i1027" type="#_x0000_t75" style="width:18.6pt;height:18.6pt" o:ole="">
            <v:imagedata r:id="rId10" o:title=""/>
          </v:shape>
          <o:OLEObject Type="Embed" ProgID="Equation.DSMT4" ShapeID="_x0000_i1027" DrawAspect="Content" ObjectID="_1698061471"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14:paraId="1E541BF5" w14:textId="77777777" w:rsidR="00D920FD" w:rsidRPr="00D920FD" w:rsidRDefault="00D920FD" w:rsidP="0017536B">
      <w:pPr>
        <w:pStyle w:val="NoSpacing"/>
        <w:ind w:left="720"/>
        <w:rPr>
          <w:rFonts w:ascii="Times New Roman" w:hAnsi="Times New Roman"/>
          <w:b/>
          <w:sz w:val="24"/>
          <w:szCs w:val="24"/>
        </w:rPr>
      </w:pPr>
    </w:p>
    <w:p w14:paraId="1BC13DD4" w14:textId="77777777"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Modify the above program to factor an integer</w:t>
      </w:r>
    </w:p>
    <w:p w14:paraId="5F6DADDA" w14:textId="77777777" w:rsidR="009318C0" w:rsidRDefault="009318C0" w:rsidP="00365DFD">
      <w:pPr>
        <w:pStyle w:val="NoSpacing"/>
        <w:rPr>
          <w:rFonts w:ascii="Times New Roman" w:hAnsi="Times New Roman"/>
          <w:sz w:val="24"/>
          <w:szCs w:val="24"/>
        </w:rPr>
      </w:pPr>
    </w:p>
    <w:p w14:paraId="0DB37B1C" w14:textId="77777777"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14:paraId="39869EC3" w14:textId="77777777" w:rsidR="00342070" w:rsidRDefault="00DD76EF" w:rsidP="00342070">
      <w:r>
        <w:rPr>
          <w:noProof/>
        </w:rPr>
        <mc:AlternateContent>
          <mc:Choice Requires="wpg">
            <w:drawing>
              <wp:anchor distT="0" distB="0" distL="114300" distR="114300" simplePos="0" relativeHeight="251658240" behindDoc="1" locked="0" layoutInCell="1" allowOverlap="1" wp14:anchorId="67561104" wp14:editId="6BD7A430">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14:paraId="7C858484" w14:textId="77777777" w:rsidR="00342070" w:rsidRDefault="00342070" w:rsidP="00342070"/>
    <w:p w14:paraId="2939A873" w14:textId="77777777" w:rsidR="00342070" w:rsidRDefault="00342070" w:rsidP="00342070">
      <w:pPr>
        <w:pStyle w:val="ListParagraph"/>
        <w:numPr>
          <w:ilvl w:val="0"/>
          <w:numId w:val="17"/>
        </w:numPr>
      </w:pPr>
      <w:r>
        <w:t>Start IDLE and create a new window.</w:t>
      </w:r>
    </w:p>
    <w:p w14:paraId="24001E38" w14:textId="77777777" w:rsidR="00342070" w:rsidRDefault="00342070" w:rsidP="00342070">
      <w:pPr>
        <w:pStyle w:val="ListParagraph"/>
        <w:numPr>
          <w:ilvl w:val="0"/>
          <w:numId w:val="17"/>
        </w:numPr>
      </w:pPr>
      <w:r>
        <w:t>Import the random library</w:t>
      </w:r>
    </w:p>
    <w:p w14:paraId="33940709" w14:textId="77777777" w:rsidR="00342070" w:rsidRDefault="00342070" w:rsidP="00342070">
      <w:pPr>
        <w:pStyle w:val="ListParagraph"/>
        <w:ind w:firstLine="720"/>
      </w:pPr>
      <w:r w:rsidRPr="001B7383">
        <w:t>import random</w:t>
      </w:r>
    </w:p>
    <w:p w14:paraId="50DEC30E" w14:textId="77777777" w:rsidR="00342070" w:rsidRDefault="00342070" w:rsidP="00342070">
      <w:pPr>
        <w:pStyle w:val="ListParagraph"/>
        <w:numPr>
          <w:ilvl w:val="0"/>
          <w:numId w:val="17"/>
        </w:numPr>
      </w:pPr>
      <w:r>
        <w:t>Initialize variables</w:t>
      </w:r>
    </w:p>
    <w:p w14:paraId="0CEDC150" w14:textId="77777777" w:rsidR="00342070" w:rsidRDefault="00342070" w:rsidP="00342070">
      <w:pPr>
        <w:pStyle w:val="ListParagraph"/>
        <w:ind w:left="1440"/>
      </w:pPr>
      <w:r>
        <w:t>SIZE = 100       #define number of trials</w:t>
      </w:r>
    </w:p>
    <w:p w14:paraId="181DC9A5" w14:textId="77777777" w:rsidR="00342070" w:rsidRDefault="00342070" w:rsidP="00342070">
      <w:pPr>
        <w:pStyle w:val="ListParagraph"/>
        <w:ind w:left="1440"/>
      </w:pPr>
      <w:r>
        <w:t>count = 0</w:t>
      </w:r>
    </w:p>
    <w:p w14:paraId="49CD7F88" w14:textId="77777777" w:rsidR="00342070" w:rsidRDefault="00342070" w:rsidP="00342070">
      <w:pPr>
        <w:pStyle w:val="ListParagraph"/>
        <w:numPr>
          <w:ilvl w:val="0"/>
          <w:numId w:val="17"/>
        </w:numPr>
      </w:pPr>
      <w:r>
        <w:t>Conduct the simulation</w:t>
      </w:r>
    </w:p>
    <w:p w14:paraId="6BA24DE9" w14:textId="77777777" w:rsidR="00342070" w:rsidRDefault="00342070" w:rsidP="00342070">
      <w:pPr>
        <w:pStyle w:val="ListParagraph"/>
        <w:ind w:left="1440"/>
      </w:pPr>
      <w:r>
        <w:t>for</w:t>
      </w:r>
      <w:r w:rsidR="00224D4A">
        <w:t xml:space="preserve">  </w:t>
      </w:r>
      <w:r>
        <w:t>i in range(1, SIZE):</w:t>
      </w:r>
    </w:p>
    <w:p w14:paraId="4C93C4C0" w14:textId="77777777" w:rsidR="00342070" w:rsidRDefault="00342070" w:rsidP="00342070">
      <w:pPr>
        <w:pStyle w:val="ListParagraph"/>
        <w:ind w:left="1440"/>
      </w:pPr>
      <w:r>
        <w:lastRenderedPageBreak/>
        <w:t xml:space="preserve">    </w:t>
      </w:r>
      <w:r w:rsidR="00746EE8">
        <w:tab/>
      </w:r>
      <w:r>
        <w:t>#generate random (x, y) coordinate</w:t>
      </w:r>
    </w:p>
    <w:p w14:paraId="5BEFE32C" w14:textId="77777777" w:rsidR="00342070" w:rsidRDefault="00342070" w:rsidP="00342070">
      <w:pPr>
        <w:pStyle w:val="ListParagraph"/>
        <w:ind w:left="1440"/>
      </w:pPr>
      <w:r>
        <w:t xml:space="preserve">    </w:t>
      </w:r>
      <w:r w:rsidR="00746EE8">
        <w:tab/>
      </w:r>
      <w:r>
        <w:t>x = random.random()</w:t>
      </w:r>
    </w:p>
    <w:p w14:paraId="1CEAFEA1" w14:textId="77777777" w:rsidR="00342070" w:rsidRDefault="00342070" w:rsidP="00342070">
      <w:pPr>
        <w:pStyle w:val="ListParagraph"/>
        <w:ind w:left="1440"/>
      </w:pPr>
      <w:r>
        <w:t xml:space="preserve">    </w:t>
      </w:r>
      <w:r w:rsidR="00746EE8">
        <w:tab/>
      </w:r>
      <w:r>
        <w:t>y = random.random()</w:t>
      </w:r>
    </w:p>
    <w:p w14:paraId="7E3732B0" w14:textId="77777777" w:rsidR="00342070" w:rsidRDefault="00342070" w:rsidP="00342070">
      <w:pPr>
        <w:pStyle w:val="ListParagraph"/>
        <w:ind w:left="1440"/>
      </w:pPr>
      <w:r>
        <w:t xml:space="preserve">    </w:t>
      </w:r>
      <w:r w:rsidR="00746EE8">
        <w:tab/>
      </w:r>
      <w:r>
        <w:t>#test to see if random coordinate is inside unit circle</w:t>
      </w:r>
    </w:p>
    <w:p w14:paraId="26A07FBA" w14:textId="77777777" w:rsidR="00342070" w:rsidRDefault="00342070" w:rsidP="00746EE8">
      <w:pPr>
        <w:pStyle w:val="ListParagraph"/>
        <w:ind w:left="1440" w:firstLine="720"/>
      </w:pPr>
      <w:r>
        <w:t>if x*x + y*y &lt; 1:</w:t>
      </w:r>
    </w:p>
    <w:p w14:paraId="7650CAB9" w14:textId="77777777" w:rsidR="00342070" w:rsidRDefault="00342070" w:rsidP="00746EE8">
      <w:pPr>
        <w:pStyle w:val="ListParagraph"/>
        <w:ind w:left="2160" w:firstLine="720"/>
      </w:pPr>
      <w:r>
        <w:t>count = count + 1</w:t>
      </w:r>
    </w:p>
    <w:p w14:paraId="147E1857" w14:textId="77777777" w:rsidR="00342070" w:rsidRDefault="00342070" w:rsidP="00342070">
      <w:pPr>
        <w:pStyle w:val="ListParagraph"/>
        <w:numPr>
          <w:ilvl w:val="0"/>
          <w:numId w:val="17"/>
        </w:numPr>
      </w:pPr>
      <w:r>
        <w:t>Calculate Pi</w:t>
      </w:r>
    </w:p>
    <w:p w14:paraId="44788245" w14:textId="77777777" w:rsidR="00342070" w:rsidRDefault="00342070" w:rsidP="00342070">
      <w:pPr>
        <w:pStyle w:val="ListParagraph"/>
        <w:ind w:left="1440"/>
      </w:pPr>
      <w:r>
        <w:t>pi = 4.0 * count/SIZE</w:t>
      </w:r>
    </w:p>
    <w:p w14:paraId="5E2A618A" w14:textId="77777777" w:rsidR="00342070" w:rsidRDefault="00342070" w:rsidP="00342070">
      <w:pPr>
        <w:pStyle w:val="ListParagraph"/>
        <w:numPr>
          <w:ilvl w:val="0"/>
          <w:numId w:val="17"/>
        </w:numPr>
      </w:pPr>
      <w:r>
        <w:t>Print results.  Notice the commas in the print statement.  The purpose of these is to suppress CRLF (Carriage Return Line Feed).</w:t>
      </w:r>
    </w:p>
    <w:p w14:paraId="1AECC81F" w14:textId="77777777" w:rsidR="00342070" w:rsidRDefault="00342070" w:rsidP="00342070">
      <w:pPr>
        <w:pStyle w:val="ListParagraph"/>
        <w:ind w:left="1440"/>
      </w:pPr>
      <w:r>
        <w:t>print</w:t>
      </w:r>
      <w:r w:rsidR="00746EE8">
        <w:t>(</w:t>
      </w:r>
      <w:r>
        <w:t xml:space="preserve"> "With ", SIZE</w:t>
      </w:r>
      <w:r w:rsidRPr="001B7383">
        <w:t>, "trials Pi = ", pi</w:t>
      </w:r>
      <w:r w:rsidR="00746EE8">
        <w:t>)</w:t>
      </w:r>
    </w:p>
    <w:p w14:paraId="08C610B3" w14:textId="77777777" w:rsidR="009318C0" w:rsidRDefault="009318C0" w:rsidP="00342070">
      <w:pPr>
        <w:pStyle w:val="ListParagraph"/>
        <w:ind w:left="1440"/>
      </w:pPr>
    </w:p>
    <w:p w14:paraId="317B68C9" w14:textId="77777777" w:rsidR="009318C0" w:rsidRDefault="009318C0" w:rsidP="00342070">
      <w:pPr>
        <w:pStyle w:val="ListParagraph"/>
        <w:ind w:left="1440"/>
      </w:pPr>
    </w:p>
    <w:p w14:paraId="666FC4FA" w14:textId="77777777" w:rsidR="009318C0" w:rsidRDefault="009318C0" w:rsidP="00342070">
      <w:pPr>
        <w:pStyle w:val="ListParagraph"/>
        <w:ind w:left="1440"/>
      </w:pPr>
    </w:p>
    <w:p w14:paraId="68E4A27B" w14:textId="77777777" w:rsidR="009318C0" w:rsidRDefault="009318C0" w:rsidP="00342070">
      <w:pPr>
        <w:pStyle w:val="ListParagraph"/>
        <w:ind w:left="1440"/>
      </w:pPr>
    </w:p>
    <w:p w14:paraId="263A2599" w14:textId="77777777" w:rsidR="009318C0" w:rsidRDefault="009318C0" w:rsidP="00BC369D"/>
    <w:p w14:paraId="1FC11B0D" w14:textId="77777777"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14:paraId="6D30E639" w14:textId="77777777" w:rsidTr="00342070">
        <w:trPr>
          <w:trHeight w:val="368"/>
        </w:trPr>
        <w:tc>
          <w:tcPr>
            <w:tcW w:w="0" w:type="auto"/>
            <w:vAlign w:val="bottom"/>
          </w:tcPr>
          <w:p w14:paraId="4E378B9A" w14:textId="77777777" w:rsidR="00342070" w:rsidRPr="009318C0" w:rsidRDefault="00342070" w:rsidP="00342070">
            <w:pPr>
              <w:rPr>
                <w:b/>
              </w:rPr>
            </w:pPr>
            <w:r w:rsidRPr="009318C0">
              <w:rPr>
                <w:b/>
              </w:rPr>
              <w:t>Size</w:t>
            </w:r>
          </w:p>
        </w:tc>
        <w:tc>
          <w:tcPr>
            <w:tcW w:w="3521" w:type="dxa"/>
            <w:vAlign w:val="bottom"/>
          </w:tcPr>
          <w:p w14:paraId="43F37088" w14:textId="77777777" w:rsidR="00342070" w:rsidRPr="00342070" w:rsidRDefault="00342070" w:rsidP="00A505B5">
            <w:pPr>
              <w:rPr>
                <w:b/>
              </w:rPr>
            </w:pPr>
            <w:r w:rsidRPr="00342070">
              <w:rPr>
                <w:b/>
              </w:rPr>
              <w:t>Value of Pi</w:t>
            </w:r>
          </w:p>
        </w:tc>
      </w:tr>
      <w:tr w:rsidR="00342070" w14:paraId="2BE1EE1E" w14:textId="77777777" w:rsidTr="00342070">
        <w:tc>
          <w:tcPr>
            <w:tcW w:w="0" w:type="auto"/>
            <w:vAlign w:val="bottom"/>
          </w:tcPr>
          <w:p w14:paraId="07FD0A3A" w14:textId="77777777" w:rsidR="00342070" w:rsidRPr="00342070" w:rsidRDefault="00342070" w:rsidP="00342070">
            <w:r w:rsidRPr="00342070">
              <w:t>10</w:t>
            </w:r>
          </w:p>
        </w:tc>
        <w:tc>
          <w:tcPr>
            <w:tcW w:w="3521" w:type="dxa"/>
            <w:vAlign w:val="bottom"/>
          </w:tcPr>
          <w:p w14:paraId="117E0DBE" w14:textId="77777777" w:rsidR="00342070" w:rsidRDefault="00342070" w:rsidP="00A505B5"/>
        </w:tc>
      </w:tr>
      <w:tr w:rsidR="00342070" w14:paraId="50AABE6B" w14:textId="77777777" w:rsidTr="00342070">
        <w:tc>
          <w:tcPr>
            <w:tcW w:w="0" w:type="auto"/>
            <w:vAlign w:val="bottom"/>
          </w:tcPr>
          <w:p w14:paraId="1578C24D" w14:textId="77777777" w:rsidR="00342070" w:rsidRPr="00342070" w:rsidRDefault="00342070" w:rsidP="00342070">
            <w:r w:rsidRPr="00342070">
              <w:t>100</w:t>
            </w:r>
          </w:p>
        </w:tc>
        <w:tc>
          <w:tcPr>
            <w:tcW w:w="3521" w:type="dxa"/>
            <w:vAlign w:val="bottom"/>
          </w:tcPr>
          <w:p w14:paraId="54C2CFCD" w14:textId="77777777" w:rsidR="00342070" w:rsidRDefault="00342070" w:rsidP="00A505B5"/>
        </w:tc>
      </w:tr>
      <w:tr w:rsidR="00342070" w14:paraId="052CC383" w14:textId="77777777" w:rsidTr="00342070">
        <w:tc>
          <w:tcPr>
            <w:tcW w:w="0" w:type="auto"/>
            <w:vAlign w:val="bottom"/>
          </w:tcPr>
          <w:p w14:paraId="4157EBA2" w14:textId="77777777" w:rsidR="00342070" w:rsidRPr="00342070" w:rsidRDefault="00342070" w:rsidP="00342070">
            <w:r w:rsidRPr="00342070">
              <w:t>1000</w:t>
            </w:r>
          </w:p>
        </w:tc>
        <w:tc>
          <w:tcPr>
            <w:tcW w:w="3521" w:type="dxa"/>
            <w:vAlign w:val="bottom"/>
          </w:tcPr>
          <w:p w14:paraId="64F77ABE" w14:textId="77777777" w:rsidR="00342070" w:rsidRDefault="00342070" w:rsidP="00A505B5"/>
        </w:tc>
      </w:tr>
      <w:tr w:rsidR="00342070" w14:paraId="53EC3ED9" w14:textId="77777777" w:rsidTr="00342070">
        <w:tc>
          <w:tcPr>
            <w:tcW w:w="0" w:type="auto"/>
            <w:vAlign w:val="bottom"/>
          </w:tcPr>
          <w:p w14:paraId="21552F11" w14:textId="77777777" w:rsidR="00342070" w:rsidRPr="00342070" w:rsidRDefault="00342070" w:rsidP="00342070">
            <w:r w:rsidRPr="00342070">
              <w:t>10000</w:t>
            </w:r>
          </w:p>
        </w:tc>
        <w:tc>
          <w:tcPr>
            <w:tcW w:w="3521" w:type="dxa"/>
            <w:vAlign w:val="bottom"/>
          </w:tcPr>
          <w:p w14:paraId="5BFB54AC" w14:textId="77777777" w:rsidR="00342070" w:rsidRDefault="00342070" w:rsidP="00A505B5"/>
        </w:tc>
      </w:tr>
      <w:tr w:rsidR="00342070" w14:paraId="5A1AB100" w14:textId="77777777" w:rsidTr="00342070">
        <w:tc>
          <w:tcPr>
            <w:tcW w:w="0" w:type="auto"/>
            <w:vAlign w:val="bottom"/>
          </w:tcPr>
          <w:p w14:paraId="2933E80B" w14:textId="77777777" w:rsidR="00342070" w:rsidRPr="00342070" w:rsidRDefault="00342070" w:rsidP="00342070">
            <w:r w:rsidRPr="00342070">
              <w:t>100000</w:t>
            </w:r>
          </w:p>
        </w:tc>
        <w:tc>
          <w:tcPr>
            <w:tcW w:w="3521" w:type="dxa"/>
            <w:vAlign w:val="bottom"/>
          </w:tcPr>
          <w:p w14:paraId="4759C656" w14:textId="77777777" w:rsidR="00342070" w:rsidRDefault="00342070" w:rsidP="00A505B5"/>
        </w:tc>
      </w:tr>
      <w:tr w:rsidR="00342070" w14:paraId="7136BB07" w14:textId="77777777" w:rsidTr="00342070">
        <w:tc>
          <w:tcPr>
            <w:tcW w:w="0" w:type="auto"/>
            <w:vAlign w:val="bottom"/>
          </w:tcPr>
          <w:p w14:paraId="4D052C15" w14:textId="77777777" w:rsidR="00342070" w:rsidRPr="00342070" w:rsidRDefault="00342070" w:rsidP="00342070">
            <w:r w:rsidRPr="00342070">
              <w:t>1000000</w:t>
            </w:r>
          </w:p>
        </w:tc>
        <w:tc>
          <w:tcPr>
            <w:tcW w:w="3521" w:type="dxa"/>
            <w:vAlign w:val="bottom"/>
          </w:tcPr>
          <w:p w14:paraId="5A790EB9" w14:textId="77777777" w:rsidR="00342070" w:rsidRDefault="00342070" w:rsidP="00A505B5"/>
        </w:tc>
      </w:tr>
    </w:tbl>
    <w:p w14:paraId="5BB1E3FE" w14:textId="77777777" w:rsidR="00342070" w:rsidRDefault="00342070" w:rsidP="00342070"/>
    <w:p w14:paraId="52846934" w14:textId="77777777"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14:paraId="3CC4D93E" w14:textId="77777777" w:rsidR="00224D4A" w:rsidRPr="00224D4A" w:rsidRDefault="00224D4A" w:rsidP="00224D4A">
      <w:pPr>
        <w:pStyle w:val="NoSpacing"/>
        <w:ind w:left="720"/>
        <w:rPr>
          <w:rFonts w:ascii="Times New Roman" w:hAnsi="Times New Roman"/>
          <w:sz w:val="24"/>
          <w:szCs w:val="24"/>
        </w:rPr>
      </w:pPr>
    </w:p>
    <w:p w14:paraId="66CEE1D5" w14:textId="77777777"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In reality, a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14:paraId="29BA9F11" w14:textId="77777777" w:rsidR="00224D4A" w:rsidRDefault="00224D4A" w:rsidP="00224D4A">
      <w:pPr>
        <w:pStyle w:val="NoSpacing"/>
        <w:rPr>
          <w:rFonts w:ascii="Times New Roman" w:hAnsi="Times New Roman"/>
          <w:color w:val="000000"/>
          <w:sz w:val="24"/>
          <w:szCs w:val="24"/>
        </w:rPr>
      </w:pPr>
    </w:p>
    <w:p w14:paraId="77751E39" w14:textId="77777777"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14:paraId="631562BF" w14:textId="77777777"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14:paraId="467A24E9" w14:textId="77777777"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14:paraId="56E6CB38" w14:textId="77777777"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Pr>
          <w:noProof/>
        </w:rPr>
        <w:drawing>
          <wp:inline distT="0" distB="0" distL="0" distR="0" wp14:anchorId="4AC2A831" wp14:editId="28BB493A">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14:anchorId="33F4FF5A" wp14:editId="58F4EBE5">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14:paraId="6F0F159B" w14:textId="77777777"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14:paraId="30BCDB96" w14:textId="77777777"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program you should build a 100 base strand and it’s complement to print.  </w:t>
      </w:r>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abstractNumId w:val="12"/>
  </w:num>
  <w:num w:numId="2">
    <w:abstractNumId w:val="5"/>
  </w:num>
  <w:num w:numId="3">
    <w:abstractNumId w:val="2"/>
  </w:num>
  <w:num w:numId="4">
    <w:abstractNumId w:val="9"/>
  </w:num>
  <w:num w:numId="5">
    <w:abstractNumId w:val="1"/>
  </w:num>
  <w:num w:numId="6">
    <w:abstractNumId w:val="14"/>
  </w:num>
  <w:num w:numId="7">
    <w:abstractNumId w:val="16"/>
  </w:num>
  <w:num w:numId="8">
    <w:abstractNumId w:val="13"/>
  </w:num>
  <w:num w:numId="9">
    <w:abstractNumId w:val="11"/>
  </w:num>
  <w:num w:numId="10">
    <w:abstractNumId w:val="0"/>
  </w:num>
  <w:num w:numId="11">
    <w:abstractNumId w:val="17"/>
  </w:num>
  <w:num w:numId="12">
    <w:abstractNumId w:val="15"/>
  </w:num>
  <w:num w:numId="13">
    <w:abstractNumId w:val="6"/>
  </w:num>
  <w:num w:numId="14">
    <w:abstractNumId w:val="8"/>
  </w:num>
  <w:num w:numId="15">
    <w:abstractNumId w:val="10"/>
  </w:num>
  <w:num w:numId="16">
    <w:abstractNumId w:val="7"/>
  </w:num>
  <w:num w:numId="17">
    <w:abstractNumId w:val="4"/>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23F2C"/>
    <w:rsid w:val="000443DF"/>
    <w:rsid w:val="00055995"/>
    <w:rsid w:val="000B1128"/>
    <w:rsid w:val="000C6BBB"/>
    <w:rsid w:val="000D2B2B"/>
    <w:rsid w:val="000E2242"/>
    <w:rsid w:val="001057A8"/>
    <w:rsid w:val="00155921"/>
    <w:rsid w:val="0017536B"/>
    <w:rsid w:val="00197669"/>
    <w:rsid w:val="001C1C6F"/>
    <w:rsid w:val="0021574E"/>
    <w:rsid w:val="00224D4A"/>
    <w:rsid w:val="002347A6"/>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8627C"/>
    <w:rsid w:val="00BC369D"/>
    <w:rsid w:val="00BD2ADC"/>
    <w:rsid w:val="00BE2467"/>
    <w:rsid w:val="00C622EB"/>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E8E5656"/>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17CC-2DB0-4E16-B030-62EA6A46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4</Pages>
  <Words>684</Words>
  <Characters>390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cp:lastPrinted>2012-11-24T19:22:00Z</cp:lastPrinted>
  <dcterms:created xsi:type="dcterms:W3CDTF">2019-11-15T22:10:00Z</dcterms:created>
  <dcterms:modified xsi:type="dcterms:W3CDTF">2021-11-10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